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3397" w:rsidRPr="009E246D" w:rsidRDefault="009B3397" w:rsidP="009E1D8D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North Hunterdon High School</w:t>
      </w:r>
    </w:p>
    <w:p w:rsidR="009B3397" w:rsidRPr="009E246D" w:rsidRDefault="009B3397" w:rsidP="009E1D8D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Class Information</w:t>
      </w:r>
    </w:p>
    <w:p w:rsidR="009B3397" w:rsidRPr="009E246D" w:rsidRDefault="009B3397" w:rsidP="009B339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ab/>
        <w:t>Welcome to math class. The following is everything you need to know to have a successful and enjoyable year. Remember, your degree of success and happiness will depend on your degree of commitment, effort and motivation.</w:t>
      </w:r>
    </w:p>
    <w:p w:rsidR="009B3397" w:rsidRPr="009E246D" w:rsidRDefault="009B3397" w:rsidP="009B339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TEACHER INFORMATION:</w:t>
      </w:r>
    </w:p>
    <w:p w:rsidR="009B3397" w:rsidRPr="009E246D" w:rsidRDefault="009B3397" w:rsidP="00791D4F">
      <w:pPr>
        <w:tabs>
          <w:tab w:val="left" w:pos="5040"/>
        </w:tabs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 xml:space="preserve">Mr. </w:t>
      </w:r>
      <w:r w:rsidR="00C942EC">
        <w:rPr>
          <w:rFonts w:ascii="Times New Roman" w:hAnsi="Times New Roman" w:cs="Times New Roman"/>
          <w:sz w:val="24"/>
          <w:szCs w:val="24"/>
        </w:rPr>
        <w:t>Schuetz</w:t>
      </w:r>
      <w:r w:rsidR="0097548C">
        <w:rPr>
          <w:rFonts w:ascii="Times New Roman" w:hAnsi="Times New Roman" w:cs="Times New Roman"/>
          <w:sz w:val="24"/>
          <w:szCs w:val="24"/>
        </w:rPr>
        <w:tab/>
      </w:r>
      <w:bookmarkStart w:id="0" w:name="_GoBack"/>
      <w:bookmarkEnd w:id="0"/>
    </w:p>
    <w:p w:rsidR="009B3397" w:rsidRPr="009E246D" w:rsidRDefault="009B3397" w:rsidP="00A22428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Voice mail:</w:t>
      </w:r>
      <w:r w:rsidR="0097548C">
        <w:rPr>
          <w:rFonts w:ascii="Times New Roman" w:hAnsi="Times New Roman" w:cs="Times New Roman"/>
          <w:sz w:val="24"/>
          <w:szCs w:val="24"/>
        </w:rPr>
        <w:t xml:space="preserve"> 908-713-4199 ext. 43</w:t>
      </w:r>
      <w:r w:rsidR="00C942EC">
        <w:rPr>
          <w:rFonts w:ascii="Times New Roman" w:hAnsi="Times New Roman" w:cs="Times New Roman"/>
          <w:sz w:val="24"/>
          <w:szCs w:val="24"/>
        </w:rPr>
        <w:t>13</w:t>
      </w:r>
      <w:r w:rsidR="00C860FD">
        <w:rPr>
          <w:rFonts w:ascii="Times New Roman" w:hAnsi="Times New Roman" w:cs="Times New Roman"/>
          <w:sz w:val="24"/>
          <w:szCs w:val="24"/>
        </w:rPr>
        <w:tab/>
      </w:r>
      <w:r w:rsidR="00C860FD">
        <w:rPr>
          <w:rFonts w:ascii="Times New Roman" w:hAnsi="Times New Roman" w:cs="Times New Roman"/>
          <w:sz w:val="24"/>
          <w:szCs w:val="24"/>
        </w:rPr>
        <w:tab/>
      </w:r>
    </w:p>
    <w:p w:rsidR="005F3278" w:rsidRDefault="009B3397" w:rsidP="00A22428">
      <w:pPr>
        <w:spacing w:after="0" w:line="240" w:lineRule="auto"/>
        <w:ind w:left="720"/>
        <w:rPr>
          <w:rStyle w:val="Hyperlink"/>
          <w:rFonts w:ascii="Times New Roman" w:hAnsi="Times New Roman" w:cs="Times New Roman"/>
          <w:sz w:val="24"/>
          <w:szCs w:val="24"/>
          <w:u w:val="none"/>
        </w:rPr>
      </w:pPr>
      <w:r w:rsidRPr="009E246D">
        <w:rPr>
          <w:rFonts w:ascii="Times New Roman" w:hAnsi="Times New Roman" w:cs="Times New Roman"/>
          <w:sz w:val="24"/>
          <w:szCs w:val="24"/>
        </w:rPr>
        <w:t xml:space="preserve">E-mail: </w:t>
      </w:r>
      <w:hyperlink r:id="rId7" w:history="1">
        <w:r w:rsidR="00A22428" w:rsidRPr="008836E3">
          <w:rPr>
            <w:rStyle w:val="Hyperlink"/>
            <w:rFonts w:ascii="Times New Roman" w:hAnsi="Times New Roman" w:cs="Times New Roman"/>
            <w:sz w:val="24"/>
            <w:szCs w:val="24"/>
          </w:rPr>
          <w:t>mschuetz@nhvweb.net</w:t>
        </w:r>
      </w:hyperlink>
      <w:r w:rsidR="00791D4F">
        <w:rPr>
          <w:rStyle w:val="Hyperlink"/>
          <w:rFonts w:ascii="Times New Roman" w:hAnsi="Times New Roman" w:cs="Times New Roman"/>
          <w:sz w:val="24"/>
          <w:szCs w:val="24"/>
          <w:u w:val="none"/>
        </w:rPr>
        <w:tab/>
      </w:r>
      <w:r w:rsidR="00791D4F">
        <w:rPr>
          <w:rStyle w:val="Hyperlink"/>
          <w:rFonts w:ascii="Times New Roman" w:hAnsi="Times New Roman" w:cs="Times New Roman"/>
          <w:sz w:val="24"/>
          <w:szCs w:val="24"/>
          <w:u w:val="none"/>
        </w:rPr>
        <w:tab/>
      </w:r>
    </w:p>
    <w:p w:rsidR="009B3397" w:rsidRDefault="009B3397" w:rsidP="00A22428">
      <w:pPr>
        <w:spacing w:after="0" w:line="240" w:lineRule="auto"/>
        <w:ind w:left="720"/>
        <w:rPr>
          <w:rFonts w:ascii="Arial" w:hAnsi="Arial" w:cs="Arial"/>
          <w:sz w:val="20"/>
          <w:szCs w:val="20"/>
        </w:rPr>
      </w:pPr>
    </w:p>
    <w:p w:rsidR="00A22428" w:rsidRPr="009E246D" w:rsidRDefault="00A22428" w:rsidP="00A22428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9B3397" w:rsidRPr="009E246D" w:rsidRDefault="009B3397" w:rsidP="009B339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CLASS EXPECTATIONS:</w:t>
      </w:r>
    </w:p>
    <w:p w:rsidR="009B3397" w:rsidRPr="009E246D" w:rsidRDefault="00E02F4A" w:rsidP="009B3397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 ON TIME. </w:t>
      </w:r>
      <w:r w:rsidR="009B3397" w:rsidRPr="009E246D">
        <w:rPr>
          <w:rFonts w:ascii="Times New Roman" w:hAnsi="Times New Roman" w:cs="Times New Roman"/>
          <w:sz w:val="24"/>
          <w:szCs w:val="24"/>
        </w:rPr>
        <w:t xml:space="preserve">All students should </w:t>
      </w:r>
      <w:r>
        <w:rPr>
          <w:rFonts w:ascii="Times New Roman" w:hAnsi="Times New Roman" w:cs="Times New Roman"/>
          <w:sz w:val="24"/>
          <w:szCs w:val="24"/>
        </w:rPr>
        <w:t>have notebooks and books out by the time the bell rings.</w:t>
      </w:r>
    </w:p>
    <w:p w:rsidR="009B3397" w:rsidRPr="009E246D" w:rsidRDefault="00E02F4A" w:rsidP="009B3397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E PREPARED for class. T</w:t>
      </w:r>
      <w:r w:rsidR="009B3397" w:rsidRPr="009E246D">
        <w:rPr>
          <w:rFonts w:ascii="Times New Roman" w:hAnsi="Times New Roman" w:cs="Times New Roman"/>
          <w:sz w:val="24"/>
          <w:szCs w:val="24"/>
        </w:rPr>
        <w:t>extbook, notebook (3-ring binder preferred), sharpened pencil and grap</w:t>
      </w:r>
      <w:r>
        <w:rPr>
          <w:rFonts w:ascii="Times New Roman" w:hAnsi="Times New Roman" w:cs="Times New Roman"/>
          <w:sz w:val="24"/>
          <w:szCs w:val="24"/>
        </w:rPr>
        <w:t>hing calculator (if applicable)</w:t>
      </w:r>
      <w:r w:rsidR="009B3397" w:rsidRPr="009E246D">
        <w:rPr>
          <w:rFonts w:ascii="Times New Roman" w:hAnsi="Times New Roman" w:cs="Times New Roman"/>
          <w:sz w:val="24"/>
          <w:szCs w:val="24"/>
        </w:rPr>
        <w:t>.</w:t>
      </w:r>
    </w:p>
    <w:p w:rsidR="009B3397" w:rsidRPr="009E246D" w:rsidRDefault="009B3397" w:rsidP="009B3397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Follow school rules at all times.</w:t>
      </w:r>
    </w:p>
    <w:p w:rsidR="009B3397" w:rsidRPr="009E246D" w:rsidRDefault="009B3397" w:rsidP="009B3397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Maintain a high level of RESPECT for everyone in the class AT ALL TIMES.</w:t>
      </w:r>
    </w:p>
    <w:p w:rsidR="00445813" w:rsidRDefault="0089509F" w:rsidP="009B3397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 xml:space="preserve">There will be no food, drinks or use of </w:t>
      </w:r>
      <w:proofErr w:type="spellStart"/>
      <w:r w:rsidRPr="009E246D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9E246D">
        <w:rPr>
          <w:rFonts w:ascii="Times New Roman" w:hAnsi="Times New Roman" w:cs="Times New Roman"/>
          <w:sz w:val="24"/>
          <w:szCs w:val="24"/>
        </w:rPr>
        <w:t>-pods in the classroom.</w:t>
      </w:r>
    </w:p>
    <w:p w:rsidR="00C942EC" w:rsidRDefault="00C942EC" w:rsidP="009B3397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main seated during the entire period.</w:t>
      </w:r>
      <w:r w:rsidR="00E02F4A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02F4A" w:rsidRPr="009E246D" w:rsidRDefault="00E02F4A" w:rsidP="009B3397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e quiet and attentive during the lesson.</w:t>
      </w:r>
    </w:p>
    <w:p w:rsidR="009B3397" w:rsidRPr="009E246D" w:rsidRDefault="009B3397" w:rsidP="009B339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CONSEQUENCES FOR NOT MEETING EXPECTATIONS:</w:t>
      </w:r>
    </w:p>
    <w:p w:rsidR="009B3397" w:rsidRPr="009E246D" w:rsidRDefault="009B3397" w:rsidP="009B3397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Warning</w:t>
      </w:r>
    </w:p>
    <w:p w:rsidR="009B3397" w:rsidRPr="009E246D" w:rsidRDefault="009B3397" w:rsidP="009B3397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Student/Teacher conference</w:t>
      </w:r>
    </w:p>
    <w:p w:rsidR="009B3397" w:rsidRPr="009E246D" w:rsidRDefault="009B3397" w:rsidP="009B3397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Teacher detention/parent contact</w:t>
      </w:r>
    </w:p>
    <w:p w:rsidR="009B3397" w:rsidRPr="009E246D" w:rsidRDefault="009B3397" w:rsidP="009B3397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Office referral</w:t>
      </w:r>
    </w:p>
    <w:p w:rsidR="004349E1" w:rsidRPr="009E246D" w:rsidRDefault="004349E1" w:rsidP="004349E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TEXTBOOK:</w:t>
      </w:r>
    </w:p>
    <w:p w:rsidR="004349E1" w:rsidRPr="009E246D" w:rsidRDefault="004349E1" w:rsidP="004349E1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 xml:space="preserve">Textbooks are to be covered and brought to class </w:t>
      </w:r>
      <w:r w:rsidRPr="009E246D">
        <w:rPr>
          <w:rFonts w:ascii="Times New Roman" w:hAnsi="Times New Roman" w:cs="Times New Roman"/>
          <w:b/>
          <w:sz w:val="24"/>
          <w:szCs w:val="24"/>
        </w:rPr>
        <w:t>every day</w:t>
      </w:r>
      <w:r w:rsidRPr="009E246D">
        <w:rPr>
          <w:rFonts w:ascii="Times New Roman" w:hAnsi="Times New Roman" w:cs="Times New Roman"/>
          <w:sz w:val="24"/>
          <w:szCs w:val="24"/>
        </w:rPr>
        <w:t>. Cover your book with something that can be easily removed at the end of th</w:t>
      </w:r>
      <w:r w:rsidR="004956EE">
        <w:rPr>
          <w:rFonts w:ascii="Times New Roman" w:hAnsi="Times New Roman" w:cs="Times New Roman"/>
          <w:sz w:val="24"/>
          <w:szCs w:val="24"/>
        </w:rPr>
        <w:t xml:space="preserve">e year. Remember this is </w:t>
      </w:r>
      <w:r w:rsidR="00814976">
        <w:rPr>
          <w:rFonts w:ascii="Times New Roman" w:hAnsi="Times New Roman" w:cs="Times New Roman"/>
          <w:sz w:val="24"/>
          <w:szCs w:val="24"/>
        </w:rPr>
        <w:t xml:space="preserve">a </w:t>
      </w:r>
      <w:r w:rsidR="004956EE">
        <w:rPr>
          <w:rFonts w:ascii="Times New Roman" w:hAnsi="Times New Roman" w:cs="Times New Roman"/>
          <w:sz w:val="24"/>
          <w:szCs w:val="24"/>
        </w:rPr>
        <w:t xml:space="preserve">part </w:t>
      </w:r>
      <w:r w:rsidR="00814976">
        <w:rPr>
          <w:rFonts w:ascii="Times New Roman" w:hAnsi="Times New Roman" w:cs="Times New Roman"/>
          <w:sz w:val="24"/>
          <w:szCs w:val="24"/>
        </w:rPr>
        <w:t xml:space="preserve">of </w:t>
      </w:r>
      <w:r w:rsidR="004956EE">
        <w:rPr>
          <w:rFonts w:ascii="Times New Roman" w:hAnsi="Times New Roman" w:cs="Times New Roman"/>
          <w:sz w:val="24"/>
          <w:szCs w:val="24"/>
        </w:rPr>
        <w:t>classroom expectations</w:t>
      </w:r>
      <w:r w:rsidRPr="009E246D">
        <w:rPr>
          <w:rFonts w:ascii="Times New Roman" w:hAnsi="Times New Roman" w:cs="Times New Roman"/>
          <w:sz w:val="24"/>
          <w:szCs w:val="24"/>
        </w:rPr>
        <w:t>.</w:t>
      </w:r>
    </w:p>
    <w:p w:rsidR="004349E1" w:rsidRPr="009E246D" w:rsidRDefault="004349E1" w:rsidP="004349E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CALCULATOR (if applicable):</w:t>
      </w:r>
    </w:p>
    <w:p w:rsidR="004349E1" w:rsidRPr="009E246D" w:rsidRDefault="004349E1" w:rsidP="004349E1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You may use a scientific or graphing calculator during the school year. It is not necessary to buy one, but it is advisable as it will be necessary for your college career.</w:t>
      </w:r>
    </w:p>
    <w:p w:rsidR="004349E1" w:rsidRPr="009E246D" w:rsidRDefault="004349E1" w:rsidP="004349E1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 xml:space="preserve">If you </w:t>
      </w:r>
      <w:proofErr w:type="gramStart"/>
      <w:r w:rsidR="00E02F4A" w:rsidRPr="009E246D">
        <w:rPr>
          <w:rFonts w:ascii="Times New Roman" w:hAnsi="Times New Roman" w:cs="Times New Roman"/>
          <w:sz w:val="24"/>
          <w:szCs w:val="24"/>
        </w:rPr>
        <w:t>lose</w:t>
      </w:r>
      <w:r w:rsidR="00E02F4A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9E246D">
        <w:rPr>
          <w:rFonts w:ascii="Times New Roman" w:hAnsi="Times New Roman" w:cs="Times New Roman"/>
          <w:sz w:val="24"/>
          <w:szCs w:val="24"/>
        </w:rPr>
        <w:t xml:space="preserve"> damage or do not return </w:t>
      </w:r>
      <w:r w:rsidR="00A44D06" w:rsidRPr="009E246D">
        <w:rPr>
          <w:rFonts w:ascii="Times New Roman" w:hAnsi="Times New Roman" w:cs="Times New Roman"/>
          <w:sz w:val="24"/>
          <w:szCs w:val="24"/>
        </w:rPr>
        <w:t>your ASSIGNED calculator</w:t>
      </w:r>
      <w:r w:rsidR="00A44D06">
        <w:rPr>
          <w:rFonts w:ascii="Times New Roman" w:hAnsi="Times New Roman" w:cs="Times New Roman"/>
          <w:sz w:val="24"/>
          <w:szCs w:val="24"/>
        </w:rPr>
        <w:t xml:space="preserve"> for any reason (including theft) </w:t>
      </w:r>
      <w:r w:rsidRPr="009E246D">
        <w:rPr>
          <w:rFonts w:ascii="Times New Roman" w:hAnsi="Times New Roman" w:cs="Times New Roman"/>
          <w:sz w:val="24"/>
          <w:szCs w:val="24"/>
        </w:rPr>
        <w:t>at the end of the year, you will be charged to replace it.</w:t>
      </w:r>
    </w:p>
    <w:p w:rsidR="009E1D8D" w:rsidRPr="009E246D" w:rsidRDefault="009E1D8D" w:rsidP="004349E1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Forgetting to bring your calculator or having one that does not work does not excuse you from classwork, tests or quizzes. REMEMBER BATTERIES ARE YOUR RESPONSIBILITY.</w:t>
      </w:r>
    </w:p>
    <w:p w:rsidR="009E1D8D" w:rsidRPr="009E246D" w:rsidRDefault="009E1D8D" w:rsidP="009E1D8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lastRenderedPageBreak/>
        <w:t>MAKE-UP POLICY:</w:t>
      </w:r>
    </w:p>
    <w:p w:rsidR="009E1D8D" w:rsidRPr="009E246D" w:rsidRDefault="009E1D8D" w:rsidP="009E1D8D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YOU are responsible for making up any missed work when you are not in class for ANY reason (this includes: field trips, guidance appointments, leaving early for sporting events, etc.)</w:t>
      </w:r>
    </w:p>
    <w:p w:rsidR="009E1D8D" w:rsidRPr="009E246D" w:rsidRDefault="009E1D8D" w:rsidP="009E1D8D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It is YOUR responsibility to see me or a classmate about what you missed.</w:t>
      </w:r>
    </w:p>
    <w:p w:rsidR="009E1D8D" w:rsidRDefault="009E1D8D" w:rsidP="009E1D8D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E246D">
        <w:rPr>
          <w:rFonts w:ascii="Times New Roman" w:hAnsi="Times New Roman" w:cs="Times New Roman"/>
          <w:sz w:val="24"/>
          <w:szCs w:val="24"/>
        </w:rPr>
        <w:t>Failure to make up work in a timely manner will result in a grade of ZERO for a</w:t>
      </w:r>
      <w:r w:rsidR="009E246D">
        <w:rPr>
          <w:rFonts w:ascii="Times New Roman" w:hAnsi="Times New Roman" w:cs="Times New Roman"/>
          <w:sz w:val="24"/>
          <w:szCs w:val="24"/>
        </w:rPr>
        <w:t>ny</w:t>
      </w:r>
      <w:r w:rsidRPr="009E246D">
        <w:rPr>
          <w:rFonts w:ascii="Times New Roman" w:hAnsi="Times New Roman" w:cs="Times New Roman"/>
          <w:sz w:val="24"/>
          <w:szCs w:val="24"/>
        </w:rPr>
        <w:t xml:space="preserve"> missing assignments.</w:t>
      </w:r>
    </w:p>
    <w:p w:rsidR="009E246D" w:rsidRDefault="00C942EC" w:rsidP="009E246D">
      <w:pPr>
        <w:pStyle w:val="ListParagraph"/>
        <w:numPr>
          <w:ilvl w:val="1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ests and</w:t>
      </w:r>
      <w:r w:rsidR="009E246D">
        <w:rPr>
          <w:rFonts w:ascii="Times New Roman" w:hAnsi="Times New Roman" w:cs="Times New Roman"/>
          <w:sz w:val="24"/>
          <w:szCs w:val="24"/>
        </w:rPr>
        <w:t xml:space="preserve"> Quizzes </w:t>
      </w:r>
      <w:r>
        <w:rPr>
          <w:rFonts w:ascii="Times New Roman" w:hAnsi="Times New Roman" w:cs="Times New Roman"/>
          <w:sz w:val="24"/>
          <w:szCs w:val="24"/>
        </w:rPr>
        <w:t xml:space="preserve">are due five </w:t>
      </w:r>
      <w:r w:rsidR="009E246D">
        <w:rPr>
          <w:rFonts w:ascii="Times New Roman" w:hAnsi="Times New Roman" w:cs="Times New Roman"/>
          <w:sz w:val="24"/>
          <w:szCs w:val="24"/>
        </w:rPr>
        <w:t>days after the day absent unless other arrangements have been made with me.</w:t>
      </w:r>
    </w:p>
    <w:p w:rsidR="00E02F4A" w:rsidRPr="009E246D" w:rsidRDefault="00E02F4A" w:rsidP="00E02F4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TRA HELP</w:t>
      </w:r>
      <w:r w:rsidRPr="009E246D">
        <w:rPr>
          <w:rFonts w:ascii="Times New Roman" w:hAnsi="Times New Roman" w:cs="Times New Roman"/>
          <w:sz w:val="24"/>
          <w:szCs w:val="24"/>
        </w:rPr>
        <w:t>:</w:t>
      </w:r>
    </w:p>
    <w:p w:rsidR="00E02F4A" w:rsidRDefault="0062626E" w:rsidP="00E02F4A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e and </w:t>
      </w:r>
      <w:r w:rsidR="00E02F4A">
        <w:rPr>
          <w:rFonts w:ascii="Times New Roman" w:hAnsi="Times New Roman" w:cs="Times New Roman"/>
          <w:sz w:val="24"/>
          <w:szCs w:val="24"/>
        </w:rPr>
        <w:t>get extra help</w:t>
      </w:r>
      <w:r>
        <w:rPr>
          <w:rFonts w:ascii="Times New Roman" w:hAnsi="Times New Roman" w:cs="Times New Roman"/>
          <w:sz w:val="24"/>
          <w:szCs w:val="24"/>
        </w:rPr>
        <w:t xml:space="preserve"> if you do not understand the material</w:t>
      </w:r>
      <w:r w:rsidR="00E02F4A">
        <w:rPr>
          <w:rFonts w:ascii="Times New Roman" w:hAnsi="Times New Roman" w:cs="Times New Roman"/>
          <w:sz w:val="24"/>
          <w:szCs w:val="24"/>
        </w:rPr>
        <w:t>.</w:t>
      </w:r>
    </w:p>
    <w:p w:rsidR="00E02F4A" w:rsidRDefault="00E02F4A" w:rsidP="00E02F4A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math resource center is opened almost every day.  Room 215.</w:t>
      </w:r>
    </w:p>
    <w:p w:rsidR="00E02F4A" w:rsidRDefault="00E02F4A" w:rsidP="00E02F4A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 am available after school on Monday, Wednesday, and Thursday.  Room </w:t>
      </w:r>
      <w:r w:rsidR="0062626E">
        <w:rPr>
          <w:rFonts w:ascii="Times New Roman" w:hAnsi="Times New Roman" w:cs="Times New Roman"/>
          <w:sz w:val="24"/>
          <w:szCs w:val="24"/>
        </w:rPr>
        <w:t>217.</w:t>
      </w:r>
    </w:p>
    <w:p w:rsidR="0062626E" w:rsidRPr="009E246D" w:rsidRDefault="0062626E" w:rsidP="0062626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ADING POLICY</w:t>
      </w:r>
      <w:r w:rsidRPr="009E246D">
        <w:rPr>
          <w:rFonts w:ascii="Times New Roman" w:hAnsi="Times New Roman" w:cs="Times New Roman"/>
          <w:sz w:val="24"/>
          <w:szCs w:val="24"/>
        </w:rPr>
        <w:t>:</w:t>
      </w:r>
    </w:p>
    <w:p w:rsidR="0062626E" w:rsidRDefault="0062626E" w:rsidP="0062626E">
      <w:pPr>
        <w:rPr>
          <w:rFonts w:ascii="Times New Roman" w:hAnsi="Times New Roman" w:cs="Times New Roman"/>
          <w:sz w:val="24"/>
          <w:szCs w:val="24"/>
        </w:rPr>
      </w:pPr>
      <w:r w:rsidRPr="0062626E">
        <w:rPr>
          <w:rFonts w:ascii="Times New Roman" w:hAnsi="Times New Roman" w:cs="Times New Roman"/>
          <w:sz w:val="24"/>
          <w:szCs w:val="24"/>
        </w:rPr>
        <w:t>Grades will be based on a point system.  Averages will be calculated by taking total points earned and dividing by total points possible.</w:t>
      </w:r>
    </w:p>
    <w:p w:rsidR="0062626E" w:rsidRPr="0062626E" w:rsidRDefault="0062626E" w:rsidP="0062626E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ests</w:t>
      </w:r>
    </w:p>
    <w:p w:rsidR="0062626E" w:rsidRPr="0062626E" w:rsidRDefault="0062626E" w:rsidP="0062626E">
      <w:pPr>
        <w:numPr>
          <w:ilvl w:val="3"/>
          <w:numId w:val="8"/>
        </w:numPr>
        <w:tabs>
          <w:tab w:val="clear" w:pos="2520"/>
          <w:tab w:val="num" w:pos="1440"/>
        </w:tabs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62626E">
        <w:rPr>
          <w:rFonts w:ascii="Times New Roman" w:hAnsi="Times New Roman" w:cs="Times New Roman"/>
          <w:sz w:val="24"/>
          <w:szCs w:val="24"/>
        </w:rPr>
        <w:t>Administered at the end of each chapter.</w:t>
      </w:r>
    </w:p>
    <w:p w:rsidR="0062626E" w:rsidRPr="0062626E" w:rsidRDefault="0062626E" w:rsidP="0062626E">
      <w:pPr>
        <w:numPr>
          <w:ilvl w:val="3"/>
          <w:numId w:val="8"/>
        </w:numPr>
        <w:tabs>
          <w:tab w:val="clear" w:pos="2520"/>
          <w:tab w:val="num" w:pos="1440"/>
        </w:tabs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62626E">
        <w:rPr>
          <w:rFonts w:ascii="Times New Roman" w:hAnsi="Times New Roman" w:cs="Times New Roman"/>
          <w:sz w:val="24"/>
          <w:szCs w:val="24"/>
        </w:rPr>
        <w:t>Will be announced in advance.</w:t>
      </w:r>
    </w:p>
    <w:p w:rsidR="0062626E" w:rsidRPr="0062626E" w:rsidRDefault="0062626E" w:rsidP="0062626E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2626E">
        <w:rPr>
          <w:rFonts w:ascii="Times New Roman" w:hAnsi="Times New Roman" w:cs="Times New Roman"/>
          <w:b/>
          <w:sz w:val="24"/>
          <w:szCs w:val="24"/>
        </w:rPr>
        <w:t>Quizzes</w:t>
      </w:r>
    </w:p>
    <w:p w:rsidR="0062626E" w:rsidRPr="0062626E" w:rsidRDefault="0062626E" w:rsidP="0062626E">
      <w:pPr>
        <w:pStyle w:val="ListParagraph"/>
        <w:numPr>
          <w:ilvl w:val="0"/>
          <w:numId w:val="10"/>
        </w:numPr>
        <w:tabs>
          <w:tab w:val="clear" w:pos="2520"/>
          <w:tab w:val="num" w:pos="1440"/>
        </w:tabs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62626E">
        <w:rPr>
          <w:rFonts w:ascii="Times New Roman" w:hAnsi="Times New Roman" w:cs="Times New Roman"/>
          <w:sz w:val="24"/>
          <w:szCs w:val="24"/>
        </w:rPr>
        <w:t>May or may not be announced.</w:t>
      </w:r>
    </w:p>
    <w:p w:rsidR="0062626E" w:rsidRPr="0062626E" w:rsidRDefault="0062626E" w:rsidP="0062626E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2626E">
        <w:rPr>
          <w:rFonts w:ascii="Times New Roman" w:hAnsi="Times New Roman" w:cs="Times New Roman"/>
          <w:b/>
          <w:sz w:val="24"/>
          <w:szCs w:val="24"/>
        </w:rPr>
        <w:t>Homework</w:t>
      </w:r>
    </w:p>
    <w:p w:rsidR="0062626E" w:rsidRPr="0062626E" w:rsidRDefault="0062626E" w:rsidP="0062626E">
      <w:pPr>
        <w:pStyle w:val="ListParagraph"/>
        <w:numPr>
          <w:ilvl w:val="0"/>
          <w:numId w:val="11"/>
        </w:numPr>
        <w:tabs>
          <w:tab w:val="clear" w:pos="2520"/>
          <w:tab w:val="num" w:pos="1440"/>
        </w:tabs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62626E">
        <w:rPr>
          <w:rFonts w:ascii="Times New Roman" w:hAnsi="Times New Roman" w:cs="Times New Roman"/>
          <w:i/>
          <w:sz w:val="24"/>
          <w:szCs w:val="24"/>
        </w:rPr>
        <w:t>Will be assigned daily!</w:t>
      </w:r>
    </w:p>
    <w:p w:rsidR="0062626E" w:rsidRPr="0062626E" w:rsidRDefault="0062626E" w:rsidP="0062626E">
      <w:pPr>
        <w:pStyle w:val="ListParagraph"/>
        <w:numPr>
          <w:ilvl w:val="0"/>
          <w:numId w:val="11"/>
        </w:numPr>
        <w:tabs>
          <w:tab w:val="clear" w:pos="2520"/>
          <w:tab w:val="num" w:pos="1440"/>
        </w:tabs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62626E">
        <w:rPr>
          <w:rFonts w:ascii="Times New Roman" w:hAnsi="Times New Roman" w:cs="Times New Roman"/>
          <w:sz w:val="24"/>
          <w:szCs w:val="24"/>
        </w:rPr>
        <w:t>All problems should be attempted to get full credit.</w:t>
      </w:r>
    </w:p>
    <w:p w:rsidR="0062626E" w:rsidRPr="004B47F3" w:rsidRDefault="004B47F3" w:rsidP="0062626E">
      <w:pPr>
        <w:pStyle w:val="ListParagraph"/>
        <w:numPr>
          <w:ilvl w:val="0"/>
          <w:numId w:val="11"/>
        </w:numPr>
        <w:tabs>
          <w:tab w:val="clear" w:pos="2520"/>
          <w:tab w:val="num" w:pos="1440"/>
        </w:tabs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ach homework check will be worth 2 points.  </w:t>
      </w:r>
    </w:p>
    <w:p w:rsidR="004B47F3" w:rsidRPr="004B47F3" w:rsidRDefault="004B47F3" w:rsidP="004B47F3">
      <w:pPr>
        <w:pStyle w:val="ListParagraph"/>
        <w:numPr>
          <w:ilvl w:val="1"/>
          <w:numId w:val="11"/>
        </w:numPr>
        <w:spacing w:after="0" w:line="240" w:lineRule="auto"/>
        <w:ind w:left="180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 points for full HW</w:t>
      </w:r>
    </w:p>
    <w:p w:rsidR="004B47F3" w:rsidRPr="004B47F3" w:rsidRDefault="004B47F3" w:rsidP="004B47F3">
      <w:pPr>
        <w:pStyle w:val="ListParagraph"/>
        <w:numPr>
          <w:ilvl w:val="1"/>
          <w:numId w:val="11"/>
        </w:numPr>
        <w:spacing w:after="0" w:line="240" w:lineRule="auto"/>
        <w:ind w:left="180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 point for half HW </w:t>
      </w:r>
    </w:p>
    <w:p w:rsidR="004B47F3" w:rsidRPr="004605D9" w:rsidRDefault="004B47F3" w:rsidP="004B47F3">
      <w:pPr>
        <w:pStyle w:val="ListParagraph"/>
        <w:numPr>
          <w:ilvl w:val="1"/>
          <w:numId w:val="11"/>
        </w:numPr>
        <w:spacing w:after="0" w:line="240" w:lineRule="auto"/>
        <w:ind w:left="180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 points for no HW</w:t>
      </w:r>
    </w:p>
    <w:p w:rsidR="004605D9" w:rsidRPr="0062626E" w:rsidRDefault="004605D9" w:rsidP="004605D9">
      <w:pPr>
        <w:pStyle w:val="ListParagraph"/>
        <w:numPr>
          <w:ilvl w:val="0"/>
          <w:numId w:val="11"/>
        </w:numPr>
        <w:tabs>
          <w:tab w:val="clear" w:pos="2520"/>
        </w:tabs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ekly grade totaled and entered online.</w:t>
      </w:r>
    </w:p>
    <w:p w:rsidR="0062626E" w:rsidRPr="0062626E" w:rsidRDefault="0062626E" w:rsidP="0062626E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2626E">
        <w:rPr>
          <w:rFonts w:ascii="Times New Roman" w:hAnsi="Times New Roman" w:cs="Times New Roman"/>
          <w:b/>
          <w:sz w:val="24"/>
          <w:szCs w:val="24"/>
        </w:rPr>
        <w:t>Classwork/</w:t>
      </w:r>
      <w:proofErr w:type="spellStart"/>
      <w:r w:rsidRPr="0062626E">
        <w:rPr>
          <w:rFonts w:ascii="Times New Roman" w:hAnsi="Times New Roman" w:cs="Times New Roman"/>
          <w:b/>
          <w:sz w:val="24"/>
          <w:szCs w:val="24"/>
        </w:rPr>
        <w:t>groupwork</w:t>
      </w:r>
      <w:proofErr w:type="spellEnd"/>
      <w:r w:rsidRPr="0062626E">
        <w:rPr>
          <w:rFonts w:ascii="Times New Roman" w:hAnsi="Times New Roman" w:cs="Times New Roman"/>
          <w:b/>
          <w:sz w:val="24"/>
          <w:szCs w:val="24"/>
        </w:rPr>
        <w:t>/participation</w:t>
      </w:r>
    </w:p>
    <w:p w:rsidR="0062626E" w:rsidRPr="0062626E" w:rsidRDefault="004B47F3" w:rsidP="0062626E">
      <w:pPr>
        <w:pStyle w:val="ListParagraph"/>
        <w:numPr>
          <w:ilvl w:val="0"/>
          <w:numId w:val="12"/>
        </w:numPr>
        <w:tabs>
          <w:tab w:val="clear" w:pos="2520"/>
          <w:tab w:val="num" w:pos="1440"/>
        </w:tabs>
        <w:spacing w:after="0" w:line="24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62626E" w:rsidRPr="0062626E">
        <w:rPr>
          <w:rFonts w:ascii="Times New Roman" w:hAnsi="Times New Roman" w:cs="Times New Roman"/>
          <w:sz w:val="24"/>
          <w:szCs w:val="24"/>
        </w:rPr>
        <w:t xml:space="preserve">orksheets, </w:t>
      </w:r>
      <w:r w:rsidR="0050496A" w:rsidRPr="0062626E">
        <w:rPr>
          <w:rFonts w:ascii="Times New Roman" w:hAnsi="Times New Roman" w:cs="Times New Roman"/>
          <w:sz w:val="24"/>
          <w:szCs w:val="24"/>
        </w:rPr>
        <w:t>handouts</w:t>
      </w:r>
      <w:r w:rsidR="0062626E" w:rsidRPr="0062626E">
        <w:rPr>
          <w:rFonts w:ascii="Times New Roman" w:hAnsi="Times New Roman" w:cs="Times New Roman"/>
          <w:sz w:val="24"/>
          <w:szCs w:val="24"/>
        </w:rPr>
        <w:t xml:space="preserve">, and daily notes </w:t>
      </w:r>
      <w:r>
        <w:rPr>
          <w:rFonts w:ascii="Times New Roman" w:hAnsi="Times New Roman" w:cs="Times New Roman"/>
          <w:sz w:val="24"/>
          <w:szCs w:val="24"/>
        </w:rPr>
        <w:t>will be collected and graded occasionally, may or may not be announced.</w:t>
      </w:r>
    </w:p>
    <w:p w:rsidR="00E02F4A" w:rsidRDefault="00E02F4A" w:rsidP="00E02F4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860FD" w:rsidRDefault="00015B0D" w:rsidP="00E02F4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28.95pt;margin-top:10.4pt;width:399.35pt;height:48.8pt;z-index:251658240">
            <v:imagedata r:id="rId8" o:title=""/>
          </v:shape>
          <o:OLEObject Type="Embed" ProgID="Equation.DSMT4" ShapeID="_x0000_s1026" DrawAspect="Content" ObjectID="_1439736923" r:id="rId9"/>
        </w:pict>
      </w:r>
    </w:p>
    <w:p w:rsidR="00C860FD" w:rsidRDefault="00C860FD" w:rsidP="00C860FD">
      <w:pPr>
        <w:rPr>
          <w:rFonts w:ascii="Times New Roman" w:hAnsi="Times New Roman" w:cs="Times New Roman"/>
          <w:sz w:val="24"/>
          <w:szCs w:val="24"/>
        </w:rPr>
      </w:pPr>
    </w:p>
    <w:p w:rsidR="00C860FD" w:rsidRDefault="00C860FD" w:rsidP="00C860FD">
      <w:pPr>
        <w:rPr>
          <w:rFonts w:ascii="Times New Roman" w:hAnsi="Times New Roman" w:cs="Times New Roman"/>
          <w:sz w:val="24"/>
          <w:szCs w:val="24"/>
        </w:rPr>
      </w:pPr>
    </w:p>
    <w:p w:rsidR="00A22428" w:rsidRDefault="00A22428" w:rsidP="00C860FD">
      <w:pPr>
        <w:rPr>
          <w:rFonts w:ascii="Times New Roman" w:hAnsi="Times New Roman" w:cs="Times New Roman"/>
          <w:sz w:val="24"/>
          <w:szCs w:val="24"/>
        </w:rPr>
      </w:pPr>
    </w:p>
    <w:sectPr w:rsidR="00A22428" w:rsidSect="005A111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4012E"/>
    <w:multiLevelType w:val="hybridMultilevel"/>
    <w:tmpl w:val="D44AA3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345D97"/>
    <w:multiLevelType w:val="hybridMultilevel"/>
    <w:tmpl w:val="685883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664D55"/>
    <w:multiLevelType w:val="hybridMultilevel"/>
    <w:tmpl w:val="14E02E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E53B6E"/>
    <w:multiLevelType w:val="hybridMultilevel"/>
    <w:tmpl w:val="F85C8DF0"/>
    <w:lvl w:ilvl="0" w:tplc="5A560BB2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DC7A07"/>
    <w:multiLevelType w:val="hybridMultilevel"/>
    <w:tmpl w:val="BE5A00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4602430">
      <w:start w:val="1"/>
      <w:numFmt w:val="bullet"/>
      <w:lvlText w:val="*"/>
      <w:lvlJc w:val="left"/>
      <w:pPr>
        <w:ind w:left="1440" w:hanging="360"/>
      </w:pPr>
      <w:rPr>
        <w:rFonts w:ascii="Calibri" w:hAnsi="Calibri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CC046F3"/>
    <w:multiLevelType w:val="hybridMultilevel"/>
    <w:tmpl w:val="5A921174"/>
    <w:lvl w:ilvl="0" w:tplc="DB8E656A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A200D4"/>
    <w:multiLevelType w:val="hybridMultilevel"/>
    <w:tmpl w:val="C2E08F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DFD753F"/>
    <w:multiLevelType w:val="hybridMultilevel"/>
    <w:tmpl w:val="8E7CB9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42A6975"/>
    <w:multiLevelType w:val="hybridMultilevel"/>
    <w:tmpl w:val="E0A224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6BF7C06"/>
    <w:multiLevelType w:val="hybridMultilevel"/>
    <w:tmpl w:val="16C60814"/>
    <w:lvl w:ilvl="0" w:tplc="4018361A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/>
      </w:rPr>
    </w:lvl>
    <w:lvl w:ilvl="1" w:tplc="6BDEC674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b/>
      </w:rPr>
    </w:lvl>
    <w:lvl w:ilvl="2" w:tplc="217CE9CA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b/>
      </w:rPr>
    </w:lvl>
    <w:lvl w:ilvl="3" w:tplc="5A560BB2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019040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791869D4"/>
    <w:multiLevelType w:val="hybridMultilevel"/>
    <w:tmpl w:val="5FC0D3FC"/>
    <w:lvl w:ilvl="0" w:tplc="DB8E656A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D42D34"/>
    <w:multiLevelType w:val="hybridMultilevel"/>
    <w:tmpl w:val="72E8A4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4"/>
  </w:num>
  <w:num w:numId="5">
    <w:abstractNumId w:val="11"/>
  </w:num>
  <w:num w:numId="6">
    <w:abstractNumId w:val="8"/>
  </w:num>
  <w:num w:numId="7">
    <w:abstractNumId w:val="6"/>
  </w:num>
  <w:num w:numId="8">
    <w:abstractNumId w:val="9"/>
  </w:num>
  <w:num w:numId="9">
    <w:abstractNumId w:val="2"/>
  </w:num>
  <w:num w:numId="10">
    <w:abstractNumId w:val="3"/>
  </w:num>
  <w:num w:numId="11">
    <w:abstractNumId w:val="10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3397"/>
    <w:rsid w:val="00015B0D"/>
    <w:rsid w:val="0012597D"/>
    <w:rsid w:val="00125E3C"/>
    <w:rsid w:val="001A20B1"/>
    <w:rsid w:val="001D596F"/>
    <w:rsid w:val="0039599E"/>
    <w:rsid w:val="003A7768"/>
    <w:rsid w:val="004349E1"/>
    <w:rsid w:val="00445813"/>
    <w:rsid w:val="004605D9"/>
    <w:rsid w:val="004870F1"/>
    <w:rsid w:val="004956EE"/>
    <w:rsid w:val="004B47F3"/>
    <w:rsid w:val="004D023A"/>
    <w:rsid w:val="004F0AA6"/>
    <w:rsid w:val="0050496A"/>
    <w:rsid w:val="005A1112"/>
    <w:rsid w:val="005F3278"/>
    <w:rsid w:val="00623DA6"/>
    <w:rsid w:val="0062626E"/>
    <w:rsid w:val="00630D42"/>
    <w:rsid w:val="006F7BC3"/>
    <w:rsid w:val="00791D4F"/>
    <w:rsid w:val="007A0B6F"/>
    <w:rsid w:val="007E07AE"/>
    <w:rsid w:val="007E5A57"/>
    <w:rsid w:val="00814976"/>
    <w:rsid w:val="0088597E"/>
    <w:rsid w:val="0089509F"/>
    <w:rsid w:val="008A22C8"/>
    <w:rsid w:val="0097548C"/>
    <w:rsid w:val="009B3397"/>
    <w:rsid w:val="009E1D8D"/>
    <w:rsid w:val="009E246D"/>
    <w:rsid w:val="00A22428"/>
    <w:rsid w:val="00A44D06"/>
    <w:rsid w:val="00AF33BD"/>
    <w:rsid w:val="00B54BFF"/>
    <w:rsid w:val="00C860FD"/>
    <w:rsid w:val="00C87FE2"/>
    <w:rsid w:val="00C942EC"/>
    <w:rsid w:val="00CE0C30"/>
    <w:rsid w:val="00E02F4A"/>
    <w:rsid w:val="00F51C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339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2242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339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2242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hyperlink" Target="mailto:mschuetz@nhvweb.net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3F7DCD-F416-4D90-BBE4-69614B9945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63</Words>
  <Characters>264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dyrhodes</dc:creator>
  <cp:lastModifiedBy>Administrator</cp:lastModifiedBy>
  <cp:revision>2</cp:revision>
  <cp:lastPrinted>2011-08-09T18:16:00Z</cp:lastPrinted>
  <dcterms:created xsi:type="dcterms:W3CDTF">2013-09-03T22:09:00Z</dcterms:created>
  <dcterms:modified xsi:type="dcterms:W3CDTF">2013-09-03T22:09:00Z</dcterms:modified>
</cp:coreProperties>
</file>